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1AD8" w:rsidRPr="00134C79" w:rsidRDefault="00141AD8" w:rsidP="00AD74CF">
      <w:pPr>
        <w:spacing w:after="0" w:line="240" w:lineRule="auto"/>
        <w:ind w:left="-567" w:right="-705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ĐỀ CƯƠNG ÔN TẬP MÔN HÓA LỚP 10 TUẦN 4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 1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hất khử là chất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A.   Cho electron    B.   Nhận electron      C.   Cho Proton       D. Nhận Proton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 2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ân tử K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ì số oxi hoá của nguyên tử nitơ là</w:t>
      </w:r>
    </w:p>
    <w:p w:rsidR="00141AD8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  +1 </w:t>
      </w:r>
      <w:r w:rsidR="00763738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.  +5            C.  -5              D. -3 </w:t>
      </w:r>
    </w:p>
    <w:p w:rsidR="00141AD8" w:rsidRPr="00134C79" w:rsidRDefault="00141AD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 3:  Phản ứng nào sau đây là oxi hóa khử?</w:t>
      </w:r>
    </w:p>
    <w:p w:rsidR="00141AD8" w:rsidRPr="00134C79" w:rsidRDefault="00141AD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A. NaOH + HCl-&gt; NaCl+ H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="005D0331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B. 2Na  + 2HCl-&gt;2NaCl+ H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bookmarkStart w:id="0" w:name="_GoBack"/>
      <w:bookmarkEnd w:id="0"/>
    </w:p>
    <w:p w:rsidR="00141AD8" w:rsidRPr="00134C79" w:rsidRDefault="00141AD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. Na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+2HCl-&gt; NaCl+ C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+H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="005D0331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D. Na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O  +H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O-&gt;2NaOH</w:t>
      </w:r>
    </w:p>
    <w:p w:rsidR="00141AD8" w:rsidRPr="00134C79" w:rsidRDefault="00141AD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4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 Cho phản ứng  C  +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-&gt;C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  ở nhiệt độ cao. Chât khử là</w:t>
      </w:r>
    </w:p>
    <w:p w:rsidR="00141AD8" w:rsidRPr="00134C79" w:rsidRDefault="00141AD8" w:rsidP="00AD74CF">
      <w:pPr>
        <w:spacing w:after="0" w:line="240" w:lineRule="auto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A. C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ab/>
        <w:t>B. O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C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 C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+4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5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Số mol electron dùng để khử 1,5 mol A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>3+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 thành Al là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0,5                       B.   1,5                        C.   3,0                        D. 4,5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6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: Zn + Cu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 → Zn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  + Cu thì 1 mol </w:t>
      </w:r>
      <w:r w:rsidR="00993742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Zn sẽ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nhận  1 mol electron                              B. nhường 1 mol electron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  nhận  2 mol electron                              D. nhường 2 mol electron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7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: KCl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6HBr → KCl + 3Br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3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 thì HBr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vừa là chất oxi hoá, vừa là  môi trường       </w:t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. là chất khử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vừa là chất khử, vừa là  môi trường    </w:t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. là chất oxi hoá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8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: 3Cu + 8H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→ 3Cu(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2NO + 4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. Số phân tử H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đóng vai trò  chất oxi hoá là:</w:t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8                           B.   6                           C.   4                           D. 2</w:t>
      </w:r>
    </w:p>
    <w:p w:rsidR="00081E3B" w:rsidRPr="00134C79" w:rsidRDefault="00081E3B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9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Khi tham gia vào các phản ứng hoá học, nguyên tử kim loại</w:t>
      </w:r>
    </w:p>
    <w:p w:rsidR="00081E3B" w:rsidRPr="00134C79" w:rsidRDefault="00081E3B" w:rsidP="00867683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 bị  khử                 B.  bị oxi hoá          C.  cho  proton          D. nhận proton</w:t>
      </w:r>
    </w:p>
    <w:p w:rsidR="00763738" w:rsidRPr="00134C79" w:rsidRDefault="0038022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</w:t>
      </w:r>
      <w:r w:rsidR="0076373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10</w:t>
      </w:r>
      <w:r w:rsidR="0076373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="00763738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Phát biểu nào dưới đây </w:t>
      </w:r>
      <w:r w:rsidR="00763738" w:rsidRPr="00134C7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không</w:t>
      </w:r>
      <w:r w:rsidR="00763738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đúng ?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Sự khử là sự mất hay cho electron.     B. Sự oxi hoá là sự mất electron.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Chất khử là chất nhường electron        D. Chất oxi hoá là chất thu electron.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11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 Phát biểu nào dưới đây là đúng?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Phản ứng hóa hợp là phản ứng hóa học trong đó có một chất mới được tạo thành từ hai hay nhiều chất ban đầu.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. Phản ứng hóa hợp là sự kết hợp hai hay nhiều chất ban đầu để tạo thành các chất mới.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Phản ứng hóa hợp là quá trình kết hợp các đơn chất thành một hợp chất.</w:t>
      </w:r>
    </w:p>
    <w:p w:rsidR="00763738" w:rsidRPr="00134C79" w:rsidRDefault="0076373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. Phản ứng hóa hợp là quá trình kết hợp các đơn chất và hợp chất thành các hợp chất mới.</w:t>
      </w:r>
    </w:p>
    <w:p w:rsidR="00380221" w:rsidRPr="00134C79" w:rsidRDefault="0038022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1</w:t>
      </w:r>
      <w:r w:rsidR="00270558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các loại phản ứng dưới đây, loại phản ứng nào luôn là phản ứng oxi hoá − khử?</w:t>
      </w:r>
    </w:p>
    <w:p w:rsidR="00380221" w:rsidRPr="00134C79" w:rsidRDefault="0038022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Phản ứng hoá hợp.                                                      B. Phản ứng phân huỷ.</w:t>
      </w:r>
    </w:p>
    <w:p w:rsidR="008C13B6" w:rsidRPr="00134C79" w:rsidRDefault="0038022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Phản ứng thuỷ phân.                                                   D. Phản ứng thế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="008C13B6" w:rsidRPr="00134C7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âu 1</w:t>
      </w:r>
      <w:r w:rsidR="00270558" w:rsidRPr="00134C7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3</w:t>
      </w:r>
      <w:r w:rsidR="008C13B6" w:rsidRPr="00134C7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="008C13B6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 Cho các quá trình sau: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ốt cháy than trong không khí.                                        (1)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m bay hơi nước biển trong quá trình sản xuất muối.    (2)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ung vôi.                                                                          (3)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ôi vôi                                                                              (4)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ot thăng hoa                                                                     (5)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 các quá trình trên, quá trình nào có phản ứng hóa học xảy ra?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Tất cả các quá trình.                                                    B.Các quá trình 1, 2, 3.</w:t>
      </w:r>
    </w:p>
    <w:p w:rsidR="008C13B6" w:rsidRPr="00134C79" w:rsidRDefault="008C13B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.Các quá trình 2, 3, 4, 5.                                               D.Các quá trình 1, 3, 4.</w:t>
      </w:r>
    </w:p>
    <w:p w:rsidR="00765DBC" w:rsidRPr="00134C79" w:rsidRDefault="00765DBC" w:rsidP="00AD74CF">
      <w:pPr>
        <w:pStyle w:val="NoSpacing"/>
        <w:tabs>
          <w:tab w:val="left" w:pos="709"/>
          <w:tab w:val="left" w:pos="2835"/>
          <w:tab w:val="left" w:pos="4962"/>
          <w:tab w:val="left" w:pos="7230"/>
        </w:tabs>
        <w:ind w:left="-567" w:right="-705"/>
        <w:rPr>
          <w:rFonts w:ascii="Times New Roman" w:hAnsi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/>
          <w:color w:val="000000" w:themeColor="text1"/>
          <w:sz w:val="24"/>
          <w:szCs w:val="24"/>
        </w:rPr>
        <w:t>Câu 1</w:t>
      </w:r>
      <w:r w:rsidR="00270558" w:rsidRPr="00134C79">
        <w:rPr>
          <w:rFonts w:ascii="Times New Roman" w:hAnsi="Times New Roman"/>
          <w:color w:val="000000" w:themeColor="text1"/>
          <w:sz w:val="24"/>
          <w:szCs w:val="24"/>
        </w:rPr>
        <w:t>4</w: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>: Cho các phản ứng hóa học sau:</w:t>
      </w:r>
    </w:p>
    <w:p w:rsidR="00765DBC" w:rsidRPr="00134C79" w:rsidRDefault="00765DBC" w:rsidP="00AD74CF">
      <w:pPr>
        <w:pStyle w:val="NoSpacing"/>
        <w:tabs>
          <w:tab w:val="left" w:pos="709"/>
          <w:tab w:val="left" w:pos="2835"/>
          <w:tab w:val="left" w:pos="5387"/>
          <w:tab w:val="left" w:pos="7513"/>
        </w:tabs>
        <w:ind w:left="-567" w:right="-705"/>
        <w:rPr>
          <w:rFonts w:ascii="Times New Roman" w:hAnsi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 xml:space="preserve">(a) </w:t>
      </w:r>
      <w:r w:rsidRPr="00134C79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17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.05pt" o:ole="">
            <v:imagedata r:id="rId5" o:title=""/>
          </v:shape>
          <o:OLEObject Type="Embed" ProgID="Equation.DSMT4" ShapeID="_x0000_i1025" DrawAspect="Content" ObjectID="_1646743794" r:id="rId6"/>
        </w:objec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 xml:space="preserve">(b) </w:t>
      </w:r>
      <w:r w:rsidRPr="00134C79">
        <w:rPr>
          <w:rFonts w:ascii="Times New Roman" w:hAnsi="Times New Roman"/>
          <w:color w:val="000000" w:themeColor="text1"/>
          <w:position w:val="-12"/>
          <w:sz w:val="24"/>
          <w:szCs w:val="24"/>
        </w:rPr>
        <w:object w:dxaOrig="1679" w:dyaOrig="420">
          <v:shape id="_x0000_i1026" type="#_x0000_t75" style="width:84.25pt;height:21.05pt" o:ole="">
            <v:imagedata r:id="rId7" o:title=""/>
          </v:shape>
          <o:OLEObject Type="Embed" ProgID="Equation.DSMT4" ShapeID="_x0000_i1026" DrawAspect="Content" ObjectID="_1646743795" r:id="rId8"/>
        </w:object>
      </w:r>
    </w:p>
    <w:p w:rsidR="00765DBC" w:rsidRPr="00134C79" w:rsidRDefault="00765DBC" w:rsidP="00AD74CF">
      <w:pPr>
        <w:pStyle w:val="NoSpacing"/>
        <w:tabs>
          <w:tab w:val="left" w:pos="709"/>
          <w:tab w:val="left" w:pos="2835"/>
          <w:tab w:val="left" w:pos="5387"/>
          <w:tab w:val="left" w:pos="7513"/>
        </w:tabs>
        <w:ind w:left="-567" w:right="-705"/>
        <w:rPr>
          <w:rFonts w:ascii="Times New Roman" w:hAnsi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 xml:space="preserve">(c) </w:t>
      </w:r>
      <w:r w:rsidRPr="00134C79">
        <w:rPr>
          <w:rFonts w:ascii="Times New Roman" w:hAnsi="Times New Roman"/>
          <w:color w:val="000000" w:themeColor="text1"/>
          <w:position w:val="-10"/>
          <w:sz w:val="24"/>
          <w:szCs w:val="24"/>
        </w:rPr>
        <w:object w:dxaOrig="1740" w:dyaOrig="360">
          <v:shape id="_x0000_i1027" type="#_x0000_t75" style="width:86.95pt;height:18.35pt" o:ole="">
            <v:imagedata r:id="rId9" o:title=""/>
          </v:shape>
          <o:OLEObject Type="Embed" ProgID="Equation.DSMT4" ShapeID="_x0000_i1027" DrawAspect="Content" ObjectID="_1646743796" r:id="rId10"/>
        </w:objec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     (d) </w:t>
      </w:r>
      <w:r w:rsidRPr="00134C79">
        <w:rPr>
          <w:rFonts w:ascii="Times New Roman" w:hAnsi="Times New Roman"/>
          <w:color w:val="000000" w:themeColor="text1"/>
          <w:position w:val="-16"/>
          <w:sz w:val="24"/>
          <w:szCs w:val="24"/>
        </w:rPr>
        <w:object w:dxaOrig="4340" w:dyaOrig="460">
          <v:shape id="_x0000_i1028" type="#_x0000_t75" style="width:216.7pt;height:23.1pt" o:ole="">
            <v:imagedata r:id="rId11" o:title=""/>
          </v:shape>
          <o:OLEObject Type="Embed" ProgID="Equation.DSMT4" ShapeID="_x0000_i1028" DrawAspect="Content" ObjectID="_1646743797" r:id="rId12"/>
        </w:objec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</w:r>
    </w:p>
    <w:p w:rsidR="00765DBC" w:rsidRPr="00134C79" w:rsidRDefault="00765DBC" w:rsidP="00867683">
      <w:pPr>
        <w:pStyle w:val="NoSpacing"/>
        <w:tabs>
          <w:tab w:val="left" w:pos="709"/>
          <w:tab w:val="left" w:pos="2835"/>
          <w:tab w:val="left" w:pos="4962"/>
          <w:tab w:val="left" w:pos="7230"/>
        </w:tabs>
        <w:ind w:left="-567" w:right="-705"/>
        <w:rPr>
          <w:rFonts w:ascii="Times New Roman" w:hAnsi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/>
          <w:color w:val="000000" w:themeColor="text1"/>
          <w:sz w:val="24"/>
          <w:szCs w:val="24"/>
        </w:rPr>
        <w:t>Số phản ứng trong đo S thể hiện tính khử</w:t>
      </w:r>
      <w:r w:rsidR="00867683" w:rsidRPr="00134C79">
        <w:rPr>
          <w:rFonts w:ascii="Times New Roman" w:hAnsi="Times New Roman"/>
          <w:color w:val="000000" w:themeColor="text1"/>
          <w:sz w:val="24"/>
          <w:szCs w:val="24"/>
        </w:rPr>
        <w:t xml:space="preserve"> là     </w: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>A.2                                     B. 3</w: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 xml:space="preserve">C. 1 </w:t>
      </w:r>
      <w:r w:rsidRPr="00134C79">
        <w:rPr>
          <w:rFonts w:ascii="Times New Roman" w:hAnsi="Times New Roman"/>
          <w:color w:val="000000" w:themeColor="text1"/>
          <w:sz w:val="24"/>
          <w:szCs w:val="24"/>
        </w:rPr>
        <w:tab/>
        <w:t>D. 4</w:t>
      </w:r>
    </w:p>
    <w:p w:rsidR="00270558" w:rsidRPr="00134C79" w:rsidRDefault="0027055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 15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: 2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2NaOH → Na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Na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 + 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 thì nguyên tử nitơ</w:t>
      </w:r>
    </w:p>
    <w:p w:rsidR="00270558" w:rsidRPr="00134C79" w:rsidRDefault="0027055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chỉ  bị oxi hoá                                         C. chỉ bị khử</w:t>
      </w:r>
    </w:p>
    <w:p w:rsidR="00270558" w:rsidRPr="00134C79" w:rsidRDefault="00270558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lastRenderedPageBreak/>
        <w:t>C. không bị oxi hoá, không  bị khử          D. vừa bị oxi hoá, vừa bị khử</w:t>
      </w:r>
    </w:p>
    <w:p w:rsidR="005D0331" w:rsidRPr="00134C79" w:rsidRDefault="005D033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16</w:t>
      </w:r>
      <w:r w:rsidRPr="00134C7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Số oxi hoá của clo trong các hợp chất HCl, HClO, NaCl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KCl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và HCl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lần lượt là</w:t>
      </w:r>
    </w:p>
    <w:p w:rsidR="005D0331" w:rsidRPr="00134C79" w:rsidRDefault="005D033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−1, +1, +2, +3, +4                            B. −1, +1, +3, +5, +6.                </w:t>
      </w:r>
    </w:p>
    <w:p w:rsidR="005D0331" w:rsidRPr="00134C79" w:rsidRDefault="005D0331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−1, +1, +3, +5, +7.                            D. −1, +1, +4, +5, +7.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17. Trong các phản ứng hóa học sau, phản ứng </w:t>
      </w:r>
      <w:r w:rsidRPr="00134C7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không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hải là phản ứng oxi hóa – khử là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. Fe + 2HCl → Fe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H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D74CF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AD74CF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D74CF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B. Ag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HCl → AgCl + H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M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4HCl → Mn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H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D74CF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.   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D. 6Fe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KCl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6HCl → 6Fe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KCl + 3H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O.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18. Trong hóa học vô cơ, phản ứng có số oxi hóa của các chất luôn luôn </w:t>
      </w:r>
      <w:r w:rsidRPr="00134C7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không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ổi là phản ứng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. hóa hợp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 trao đổi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phân hủy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 thế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</w:t>
      </w:r>
      <w:r w:rsidR="00667EC8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19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. Phương trình Cu → Cu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+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2e biểu thị quá trình nào sau đây?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. oxi hóa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 nhận electron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phân hủy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 hòa tan.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</w:t>
      </w:r>
      <w:r w:rsidR="00667EC8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20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phản ứng aHCl + bM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→ cMn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dCl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eH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O. Hệ số cân bằng a và b lần lượt là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. 2 và 1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 4 và 2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4 và 1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 1 và 2.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âu </w:t>
      </w:r>
      <w:r w:rsidR="00667EC8"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21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. Cho phản ứng sau Cu + H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→ Cu(NO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NO + H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>O; hệ số cân bằng của các chất lần lượt là</w:t>
      </w:r>
    </w:p>
    <w:p w:rsidR="002259EA" w:rsidRPr="00134C79" w:rsidRDefault="002259EA" w:rsidP="00AD74CF">
      <w:pPr>
        <w:spacing w:after="0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A. 3, 4, 3, 2 và 2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B. 3, 8, 3, 2 và 4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C. 3, 2, 3, 2 và 1.</w:t>
      </w:r>
      <w:r w:rsidRPr="00134C79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D. 3, 2, 2, 3 và 1.</w:t>
      </w:r>
    </w:p>
    <w:p w:rsidR="00C62D16" w:rsidRPr="00134C79" w:rsidRDefault="00C62D1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Câu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</w:t>
      </w:r>
      <w:r w:rsidRPr="00134C79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22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các phản ứng sau, phản ứng nào HCl đóng vai trò là chất oxi hoá?</w:t>
      </w:r>
    </w:p>
    <w:p w:rsidR="00C62D16" w:rsidRPr="00134C79" w:rsidRDefault="00C62D1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4HCl + M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→Mn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↑ + 2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. 4HCl +2Cu + 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 →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2Cu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2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</w:p>
    <w:p w:rsidR="00081E3B" w:rsidRPr="00134C79" w:rsidRDefault="00C62D16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2HCl + Fe → Fe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↑</w:t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. 16HCl + 2KM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→ 2Mn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5Cl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8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 + 2KCl</w:t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9D7E24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3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 Có các phản ứng hóa học sau:</w:t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1. Ca(H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 →Ca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  <w:t xml:space="preserve"> + 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    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2. Ca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→ CaO  + 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3.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3CO →2Fe  + 3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</w:r>
      <w:r w:rsidR="00AD74CF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            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4. 2Cu(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 →2CuO + 4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  <w:t xml:space="preserve"> + 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softHyphen/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ong các phản ứng hóa học trên, phản ứng nào là phản ứng phân hủy?</w:t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Các phản ứng 1, 2, 3                                                   B. Các phản ứng 1, 2, 4</w:t>
      </w:r>
    </w:p>
    <w:p w:rsidR="008F30F9" w:rsidRPr="00134C79" w:rsidRDefault="008F30F9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Các phản ứng 2, 3, 4                                                   D. Các phản ứng 1, 3, 4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9D7E24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</w:t>
      </w:r>
      <w:r w:rsidR="00DC733D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ho từng chất: Fe, FeO, Fe(OH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(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(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S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   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(S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FeC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lần lượt phản ứng với H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đặc nóng. Số lượng phản ứng thuộc loại phản ứng oxi hóa - khử là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5                          B.   6                           C.   7                           D. 8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506811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</w:t>
      </w:r>
      <w:r w:rsidR="00DC733D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5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 đốt cháy CuFeS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ạo ra sản phẩm CuO,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và S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ì một phân tử CuFeS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sẽ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 nhường  12e                                            B.  nhận  13e            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 nhận  12e                                                 D. nhường 13e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506811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</w:t>
      </w:r>
      <w:r w:rsidR="00DC733D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6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rong phản ứng: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x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y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H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→ Fe(N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)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N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+ H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 thì một phân tử Fe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x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y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  sẽ</w:t>
      </w:r>
    </w:p>
    <w:p w:rsidR="00030F1E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 nhường (2y –  3x) electron                   B. nhận (3x – 2y) electron</w:t>
      </w:r>
    </w:p>
    <w:p w:rsidR="00DC733D" w:rsidRPr="00134C79" w:rsidRDefault="00030F1E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. nhường (3x –  2y) electron                   D. nhận (2y – 3x) electron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br/>
      </w:r>
      <w:r w:rsidR="00DC733D" w:rsidRPr="00134C79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>Câu 27: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o m gam Cu phản ứng hết với dung dịch HNO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u được 8,96 lít (đktc) hỗn hợp khí NO và NO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 tỉ khối đối với H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="00DC733D" w:rsidRPr="00134C7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là 19. Giá trị của m là</w:t>
      </w:r>
    </w:p>
    <w:p w:rsidR="00253BC3" w:rsidRPr="00134C79" w:rsidRDefault="00DC733D" w:rsidP="00AD74CF">
      <w:pPr>
        <w:spacing w:after="0"/>
        <w:ind w:left="-567" w:right="-705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    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134C7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t>A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25,6 gam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  <w:t xml:space="preserve">      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134C7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t>B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16 gam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  <w:t xml:space="preserve">             </w:t>
      </w:r>
      <w:r w:rsidRPr="00134C7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t>C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2,56 gam.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  <w:t xml:space="preserve">       </w:t>
      </w:r>
      <w:r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134C79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t>D.</w:t>
      </w:r>
      <w:r w:rsidR="00253BC3"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8 gam.</w:t>
      </w:r>
    </w:p>
    <w:p w:rsidR="00253BC3" w:rsidRPr="00134C79" w:rsidRDefault="00253BC3" w:rsidP="00AD74CF">
      <w:pPr>
        <w:spacing w:after="0"/>
        <w:ind w:left="-567" w:right="-705"/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655B5B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28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Chia 22,0 gam hỗn hợp X gồm Mg, Na và Ca thành 2 phần bằng nhau. Phần 1 tác dụng hết với O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thu được 15,8 gam hỗn hợp 3 oxit. Phần 2 tác dụng với dung dịch HCl dư thu được V lít khí H2 (đktc). Giá trị của V là</w:t>
      </w:r>
      <w:r w:rsidR="00AD74CF"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="00AD74CF" w:rsidRPr="00134C7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6,72       B.   3,36         C.   13,44       D. 8,96</w:t>
      </w:r>
    </w:p>
    <w:p w:rsidR="00DC733D" w:rsidRPr="00134C79" w:rsidRDefault="00DC733D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Đề bài dùng chung câu 2</w:t>
      </w:r>
      <w:r w:rsidR="00253BC3"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9,30</w:t>
      </w:r>
      <w:r w:rsidRPr="00134C79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: Cho 7,8 gam hỗn hợp X gồm Mg và Al tác dụng vừa đủ với 5,6 lít hỗn hợp  khí Y (đktc) gồm Cl</w:t>
      </w:r>
      <w:r w:rsidRPr="00134C79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  và O</w:t>
      </w:r>
      <w:r w:rsidRPr="00134C79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  <w:vertAlign w:val="subscript"/>
        </w:rPr>
        <w:t>2</w:t>
      </w:r>
      <w:r w:rsidRPr="00134C79">
        <w:rPr>
          <w:rFonts w:ascii="Times New Roman" w:eastAsia="Times New Roman" w:hAnsi="Times New Roman" w:cs="Times New Roman"/>
          <w:i/>
          <w:iCs/>
          <w:color w:val="000000" w:themeColor="text1"/>
          <w:sz w:val="24"/>
          <w:szCs w:val="24"/>
        </w:rPr>
        <w:t>  thu được 19,7 gam hỗn hợp Z gồm 4 chất.</w:t>
      </w:r>
    </w:p>
    <w:p w:rsidR="00DC733D" w:rsidRPr="00134C79" w:rsidRDefault="00DC733D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Câu 2</w:t>
      </w:r>
      <w:r w:rsidR="00867683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9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Phần trăm thể tích của oxi trong Y là</w:t>
      </w:r>
    </w:p>
    <w:p w:rsidR="00DC733D" w:rsidRPr="00134C79" w:rsidRDefault="00DC733D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40%                   B.   50%                     C.   60%                     D. 70%</w:t>
      </w:r>
    </w:p>
    <w:p w:rsidR="00DC733D" w:rsidRPr="00134C79" w:rsidRDefault="00DC733D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 xml:space="preserve">Câu </w:t>
      </w:r>
      <w:r w:rsidR="00867683"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30</w:t>
      </w:r>
      <w:r w:rsidRPr="00134C79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</w:rPr>
        <w:t>:</w:t>
      </w: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 Phần trăm khối lượng của Al trong X là</w:t>
      </w:r>
    </w:p>
    <w:p w:rsidR="00DC733D" w:rsidRPr="00134C79" w:rsidRDefault="00DC733D" w:rsidP="00AD74CF">
      <w:pPr>
        <w:spacing w:after="0" w:line="240" w:lineRule="auto"/>
        <w:ind w:left="-567" w:right="-705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134C79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.   30,77%             B.   69,23%                C.   34,62%                D. 65,38%</w:t>
      </w:r>
    </w:p>
    <w:p w:rsidR="00F961DB" w:rsidRPr="00134C79" w:rsidRDefault="00F961DB" w:rsidP="00AD74CF">
      <w:pPr>
        <w:spacing w:after="0" w:line="240" w:lineRule="auto"/>
        <w:ind w:left="-567" w:right="-705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F961DB" w:rsidRPr="00134C79" w:rsidSect="00867683">
      <w:pgSz w:w="12240" w:h="15840"/>
      <w:pgMar w:top="993" w:right="1440" w:bottom="993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E3B"/>
    <w:rsid w:val="00030F1E"/>
    <w:rsid w:val="00081E3B"/>
    <w:rsid w:val="000E4B98"/>
    <w:rsid w:val="00134C79"/>
    <w:rsid w:val="00141AD8"/>
    <w:rsid w:val="002259EA"/>
    <w:rsid w:val="00253BC3"/>
    <w:rsid w:val="00270558"/>
    <w:rsid w:val="00380221"/>
    <w:rsid w:val="003F7337"/>
    <w:rsid w:val="00506811"/>
    <w:rsid w:val="005D0331"/>
    <w:rsid w:val="00655B5B"/>
    <w:rsid w:val="00667EC8"/>
    <w:rsid w:val="006A70FA"/>
    <w:rsid w:val="00763738"/>
    <w:rsid w:val="00765DBC"/>
    <w:rsid w:val="00867683"/>
    <w:rsid w:val="008C13B6"/>
    <w:rsid w:val="008F30F9"/>
    <w:rsid w:val="00993742"/>
    <w:rsid w:val="009D7E24"/>
    <w:rsid w:val="00A1087F"/>
    <w:rsid w:val="00A61DFA"/>
    <w:rsid w:val="00AB737F"/>
    <w:rsid w:val="00AD74CF"/>
    <w:rsid w:val="00C62D16"/>
    <w:rsid w:val="00DC733D"/>
    <w:rsid w:val="00F96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81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81E3B"/>
    <w:rPr>
      <w:b/>
      <w:bCs/>
    </w:rPr>
  </w:style>
  <w:style w:type="character" w:styleId="Emphasis">
    <w:name w:val="Emphasis"/>
    <w:basedOn w:val="DefaultParagraphFont"/>
    <w:uiPriority w:val="20"/>
    <w:qFormat/>
    <w:rsid w:val="00081E3B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081E3B"/>
    <w:rPr>
      <w:color w:val="0000FF"/>
      <w:u w:val="single"/>
    </w:rPr>
  </w:style>
  <w:style w:type="paragraph" w:styleId="NoSpacing">
    <w:name w:val="No Spacing"/>
    <w:qFormat/>
    <w:rsid w:val="00765DBC"/>
    <w:pPr>
      <w:spacing w:after="0" w:line="240" w:lineRule="auto"/>
    </w:pPr>
    <w:rPr>
      <w:rFonts w:ascii="Calibri" w:eastAsia="MS Mincho" w:hAnsi="Calibri" w:cs="Times New Roman"/>
      <w:lang w:eastAsia="ja-JP"/>
    </w:rPr>
  </w:style>
  <w:style w:type="paragraph" w:customStyle="1" w:styleId="Cau">
    <w:name w:val="Cau"/>
    <w:basedOn w:val="Normal"/>
    <w:rsid w:val="00DC733D"/>
    <w:pPr>
      <w:numPr>
        <w:numId w:val="1"/>
      </w:numPr>
      <w:tabs>
        <w:tab w:val="clear" w:pos="360"/>
        <w:tab w:val="left" w:pos="340"/>
      </w:tabs>
      <w:suppressAutoHyphens/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81E3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081E3B"/>
    <w:rPr>
      <w:b/>
      <w:bCs/>
    </w:rPr>
  </w:style>
  <w:style w:type="character" w:styleId="Emphasis">
    <w:name w:val="Emphasis"/>
    <w:basedOn w:val="DefaultParagraphFont"/>
    <w:uiPriority w:val="20"/>
    <w:qFormat/>
    <w:rsid w:val="00081E3B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081E3B"/>
    <w:rPr>
      <w:color w:val="0000FF"/>
      <w:u w:val="single"/>
    </w:rPr>
  </w:style>
  <w:style w:type="paragraph" w:styleId="NoSpacing">
    <w:name w:val="No Spacing"/>
    <w:qFormat/>
    <w:rsid w:val="00765DBC"/>
    <w:pPr>
      <w:spacing w:after="0" w:line="240" w:lineRule="auto"/>
    </w:pPr>
    <w:rPr>
      <w:rFonts w:ascii="Calibri" w:eastAsia="MS Mincho" w:hAnsi="Calibri" w:cs="Times New Roman"/>
      <w:lang w:eastAsia="ja-JP"/>
    </w:rPr>
  </w:style>
  <w:style w:type="paragraph" w:customStyle="1" w:styleId="Cau">
    <w:name w:val="Cau"/>
    <w:basedOn w:val="Normal"/>
    <w:rsid w:val="00DC733D"/>
    <w:pPr>
      <w:numPr>
        <w:numId w:val="1"/>
      </w:numPr>
      <w:tabs>
        <w:tab w:val="clear" w:pos="360"/>
        <w:tab w:val="left" w:pos="340"/>
      </w:tabs>
      <w:suppressAutoHyphens/>
      <w:spacing w:before="120" w:after="80" w:line="264" w:lineRule="auto"/>
      <w:ind w:left="340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76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73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62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58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8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0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055</Words>
  <Characters>601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03-26T08:21:00Z</dcterms:created>
  <dcterms:modified xsi:type="dcterms:W3CDTF">2020-03-26T09:03:00Z</dcterms:modified>
</cp:coreProperties>
</file>